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1E15" w:rsidRDefault="00C51E15" w:rsidP="00C51E15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C51E15" w:rsidRDefault="00C51E15" w:rsidP="00C51E15">
      <w:r>
        <w:rPr>
          <w:b/>
        </w:rPr>
        <w:t>Date: 09-Nov-2020</w:t>
      </w:r>
    </w:p>
    <w:p w:rsidR="00C51E15" w:rsidRDefault="00C51E15" w:rsidP="00C51E15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381000"/>
            <wp:effectExtent l="19050" t="0" r="9525" b="0"/>
            <wp:docPr id="1" name="Picture 1" descr="C:\Users\chari\Desktop\6-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hari\Desktop\6-9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1E15" w:rsidRDefault="00C51E15" w:rsidP="00C51E15">
      <w:pPr>
        <w:rPr>
          <w:b/>
        </w:rPr>
      </w:pPr>
      <w:r>
        <w:rPr>
          <w:b/>
          <w:noProof/>
        </w:rPr>
        <w:drawing>
          <wp:inline distT="0" distB="0" distL="0" distR="0">
            <wp:extent cx="1181100" cy="438150"/>
            <wp:effectExtent l="19050" t="0" r="0" b="0"/>
            <wp:docPr id="2" name="Picture 2" descr="C:\Users\chari\Desktop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chari\Desktop\6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1E15" w:rsidRDefault="00C51E15" w:rsidP="00C51E15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51E15" w:rsidTr="0095005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51E15" w:rsidRDefault="00C51E15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C51E15" w:rsidRDefault="00C51E15" w:rsidP="00C51E15"/>
    <w:tbl>
      <w:tblPr>
        <w:tblStyle w:val="TableGrid"/>
        <w:tblW w:w="0" w:type="auto"/>
        <w:tblLook w:val="04A0"/>
      </w:tblPr>
      <w:tblGrid>
        <w:gridCol w:w="9576"/>
      </w:tblGrid>
      <w:tr w:rsidR="00C51E15" w:rsidTr="00C51E15">
        <w:tc>
          <w:tcPr>
            <w:tcW w:w="9576" w:type="dxa"/>
          </w:tcPr>
          <w:p w:rsidR="00C51E15" w:rsidRDefault="00C51E15" w:rsidP="00C51E15">
            <w:r>
              <w:t>Tip:</w:t>
            </w:r>
          </w:p>
          <w:p w:rsidR="00C51E15" w:rsidRDefault="00C51E15" w:rsidP="00C51E15">
            <w:pPr>
              <w:pStyle w:val="ListParagraph"/>
              <w:ind w:left="1440"/>
            </w:pPr>
            <w:r>
              <w:t xml:space="preserve">1. Separate the </w:t>
            </w:r>
            <w:proofErr w:type="gramStart"/>
            <w:r>
              <w:t xml:space="preserve">terms </w:t>
            </w:r>
            <w:r w:rsidR="00024308">
              <w:t xml:space="preserve"> </w:t>
            </w:r>
            <w:r>
              <w:t>of</w:t>
            </w:r>
            <w:proofErr w:type="gramEnd"/>
            <w:r>
              <w:t xml:space="preserve"> </w:t>
            </w:r>
            <w:r w:rsidR="00024308">
              <w:t xml:space="preserve"> 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7" o:title=""/>
                </v:shape>
                <o:OLEObject Type="Embed" ProgID="Equation.DSMT4" ShapeID="_x0000_i1025" DrawAspect="Content" ObjectID="_1669537462" r:id="rId8"/>
              </w:object>
            </w:r>
            <w:r>
              <w:t>.</w:t>
            </w:r>
          </w:p>
          <w:p w:rsidR="00C51E15" w:rsidRDefault="00C51E15" w:rsidP="00C51E15">
            <w:pPr>
              <w:pStyle w:val="ListParagraph"/>
              <w:ind w:left="1440"/>
            </w:pPr>
            <w:r>
              <w:t xml:space="preserve">2. Apply </w:t>
            </w:r>
            <w:r w:rsidR="00EE3D55">
              <w:t xml:space="preserve">the </w:t>
            </w:r>
            <w:r>
              <w:t>integration on both sides.</w:t>
            </w:r>
          </w:p>
          <w:p w:rsidR="00C51E15" w:rsidRDefault="00C51E15" w:rsidP="00C51E15">
            <w:pPr>
              <w:pStyle w:val="ListParagraph"/>
              <w:ind w:left="1440"/>
            </w:pPr>
            <w:r>
              <w:t>3. Recall the substitution method of integration.</w:t>
            </w:r>
          </w:p>
        </w:tc>
      </w:tr>
    </w:tbl>
    <w:p w:rsidR="00C51E15" w:rsidRDefault="00C51E15" w:rsidP="00C51E15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51E15" w:rsidTr="0095005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51E15" w:rsidRDefault="00C51E15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>Explanation: -</w:t>
            </w:r>
          </w:p>
          <w:p w:rsidR="00C51E15" w:rsidRDefault="00C51E15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t>Given</w:t>
            </w:r>
            <w:r w:rsidR="006D1B67">
              <w:t xml:space="preserve">: </w:t>
            </w:r>
            <w:r>
              <w:t xml:space="preserve"> differential equation is </w:t>
            </w:r>
            <w:r w:rsidRPr="00950057">
              <w:rPr>
                <w:position w:val="-24"/>
              </w:rPr>
              <w:object w:dxaOrig="1460" w:dyaOrig="620">
                <v:shape id="_x0000_i1026" type="#_x0000_t75" style="width:72.75pt;height:30.75pt" o:ole="">
                  <v:imagedata r:id="rId9" o:title=""/>
                </v:shape>
                <o:OLEObject Type="Embed" ProgID="Equation.DSMT4" ShapeID="_x0000_i1026" DrawAspect="Content" ObjectID="_1669537463" r:id="rId10"/>
              </w:object>
            </w:r>
          </w:p>
          <w:p w:rsidR="006D1B67" w:rsidRDefault="006D1B67" w:rsidP="006D1B6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950057">
              <w:rPr>
                <w:position w:val="-24"/>
              </w:rPr>
              <w:object w:dxaOrig="1460" w:dyaOrig="620">
                <v:shape id="_x0000_i1029" type="#_x0000_t75" style="width:72.75pt;height:30.75pt" o:ole="">
                  <v:imagedata r:id="rId9" o:title=""/>
                </v:shape>
                <o:OLEObject Type="Embed" ProgID="Equation.DSMT4" ShapeID="_x0000_i1029" DrawAspect="Content" ObjectID="_1669537464" r:id="rId11"/>
              </w:object>
            </w:r>
          </w:p>
          <w:p w:rsidR="006D1B67" w:rsidRDefault="006D1B67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</w:t>
            </w:r>
          </w:p>
          <w:p w:rsidR="006D1B67" w:rsidRDefault="006D1B67" w:rsidP="006D1B6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6D1B67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D1B67" w:rsidRPr="00602AC9" w:rsidRDefault="006D1B6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D1B67" w:rsidRPr="00602AC9" w:rsidRDefault="006D1B67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6D1B67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D1B67" w:rsidRPr="00602AC9" w:rsidRDefault="006D1B6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D1B67" w:rsidRPr="00602AC9" w:rsidRDefault="006D1B67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950057">
                    <w:rPr>
                      <w:position w:val="-58"/>
                    </w:rPr>
                    <w:object w:dxaOrig="1400" w:dyaOrig="1280">
                      <v:shape id="_x0000_i1030" type="#_x0000_t75" style="width:69.75pt;height:63.75pt" o:ole="">
                        <v:imagedata r:id="rId12" o:title=""/>
                      </v:shape>
                      <o:OLEObject Type="Embed" ProgID="Equation.DSMT4" ShapeID="_x0000_i1030" DrawAspect="Content" ObjectID="_1669537465" r:id="rId13"/>
                    </w:object>
                  </w:r>
                </w:p>
              </w:tc>
            </w:tr>
          </w:tbl>
          <w:p w:rsidR="006D1B67" w:rsidRDefault="00C51E15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Step2:    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6D1B67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D1B67" w:rsidRPr="00602AC9" w:rsidRDefault="006D1B6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D1B67" w:rsidRPr="00602AC9" w:rsidRDefault="006D1B6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Apply the integration on both sides and follow the substitution method.</w:t>
                  </w:r>
                </w:p>
              </w:tc>
            </w:tr>
            <w:tr w:rsidR="006D1B67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D1B67" w:rsidRPr="00602AC9" w:rsidRDefault="006D1B6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D1B67" w:rsidRDefault="006D1B67" w:rsidP="006D1B6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950057">
                    <w:rPr>
                      <w:position w:val="-24"/>
                    </w:rPr>
                    <w:object w:dxaOrig="1640" w:dyaOrig="620">
                      <v:shape id="_x0000_i1031" type="#_x0000_t75" style="width:81.75pt;height:30.75pt" o:ole="">
                        <v:imagedata r:id="rId14" o:title=""/>
                      </v:shape>
                      <o:OLEObject Type="Embed" ProgID="Equation.DSMT4" ShapeID="_x0000_i1031" DrawAspect="Content" ObjectID="_1669537466" r:id="rId15"/>
                    </w:object>
                  </w:r>
                </w:p>
                <w:p w:rsidR="006D1B67" w:rsidRDefault="006D1B67" w:rsidP="006D1B6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Now, In </w:t>
                  </w:r>
                  <w:r w:rsidRPr="00950057">
                    <w:rPr>
                      <w:position w:val="-24"/>
                    </w:rPr>
                    <w:object w:dxaOrig="1020" w:dyaOrig="620">
                      <v:shape id="_x0000_i1032" type="#_x0000_t75" style="width:51pt;height:30.75pt" o:ole="">
                        <v:imagedata r:id="rId16" o:title=""/>
                      </v:shape>
                      <o:OLEObject Type="Embed" ProgID="Equation.DSMT4" ShapeID="_x0000_i1032" DrawAspect="Content" ObjectID="_1669537467" r:id="rId17"/>
                    </w:object>
                  </w:r>
                </w:p>
                <w:p w:rsidR="006D1B67" w:rsidRDefault="006D1B67" w:rsidP="006D1B6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Put </w:t>
                  </w:r>
                  <w:r w:rsidRPr="00950057">
                    <w:rPr>
                      <w:position w:val="-6"/>
                    </w:rPr>
                    <w:object w:dxaOrig="900" w:dyaOrig="320">
                      <v:shape id="_x0000_i1033" type="#_x0000_t75" style="width:45pt;height:15.75pt" o:ole="">
                        <v:imagedata r:id="rId18" o:title=""/>
                      </v:shape>
                      <o:OLEObject Type="Embed" ProgID="Equation.DSMT4" ShapeID="_x0000_i1033" DrawAspect="Content" ObjectID="_1669537468" r:id="rId19"/>
                    </w:object>
                  </w:r>
                  <w:r>
                    <w:t xml:space="preserve"> </w:t>
                  </w:r>
                  <w:r w:rsidRPr="00950057">
                    <w:rPr>
                      <w:position w:val="-6"/>
                    </w:rPr>
                    <w:object w:dxaOrig="1280" w:dyaOrig="279">
                      <v:shape id="_x0000_i1034" type="#_x0000_t75" style="width:63.75pt;height:14.25pt" o:ole="">
                        <v:imagedata r:id="rId20" o:title=""/>
                      </v:shape>
                      <o:OLEObject Type="Embed" ProgID="Equation.DSMT4" ShapeID="_x0000_i1034" DrawAspect="Content" ObjectID="_1669537469" r:id="rId21"/>
                    </w:object>
                  </w:r>
                </w:p>
                <w:p w:rsidR="006D1B67" w:rsidRPr="00602AC9" w:rsidRDefault="006D1B67" w:rsidP="006D1B6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950057">
                    <w:rPr>
                      <w:position w:val="-122"/>
                    </w:rPr>
                    <w:object w:dxaOrig="2700" w:dyaOrig="2560">
                      <v:shape id="_x0000_i1035" type="#_x0000_t75" style="width:135pt;height:128.25pt" o:ole="">
                        <v:imagedata r:id="rId22" o:title=""/>
                      </v:shape>
                      <o:OLEObject Type="Embed" ProgID="Equation.DSMT4" ShapeID="_x0000_i1035" DrawAspect="Content" ObjectID="_1669537470" r:id="rId23"/>
                    </w:object>
                  </w:r>
                </w:p>
              </w:tc>
            </w:tr>
          </w:tbl>
          <w:p w:rsidR="006D1B67" w:rsidRDefault="00C51E15" w:rsidP="006D1B6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</w:t>
            </w:r>
          </w:p>
          <w:p w:rsidR="006D1B67" w:rsidRDefault="006D1B67" w:rsidP="006D1B6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6D1B67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D1B67" w:rsidRPr="00602AC9" w:rsidRDefault="006D1B6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D1B67" w:rsidRPr="00602AC9" w:rsidRDefault="006D1B67" w:rsidP="006D1B67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Substitute  the</w:t>
                  </w:r>
                  <w:proofErr w:type="gramEnd"/>
                  <w:r>
                    <w:t xml:space="preserve"> value of </w:t>
                  </w:r>
                  <w:r w:rsidRPr="008F685B">
                    <w:rPr>
                      <w:position w:val="-24"/>
                    </w:rPr>
                    <w:object w:dxaOrig="1020" w:dyaOrig="620">
                      <v:shape id="_x0000_i1036" type="#_x0000_t75" style="width:51pt;height:30.75pt" o:ole="">
                        <v:imagedata r:id="rId24" o:title=""/>
                      </v:shape>
                      <o:OLEObject Type="Embed" ProgID="Equation.DSMT4" ShapeID="_x0000_i1036" DrawAspect="Content" ObjectID="_1669537471" r:id="rId25"/>
                    </w:object>
                  </w:r>
                  <w:r>
                    <w:t xml:space="preserve">in </w:t>
                  </w:r>
                  <w:r w:rsidRPr="008F685B">
                    <w:rPr>
                      <w:position w:val="-24"/>
                    </w:rPr>
                    <w:object w:dxaOrig="1640" w:dyaOrig="620">
                      <v:shape id="_x0000_i1038" type="#_x0000_t75" style="width:81.75pt;height:30.75pt" o:ole="">
                        <v:imagedata r:id="rId26" o:title=""/>
                      </v:shape>
                      <o:OLEObject Type="Embed" ProgID="Equation.DSMT4" ShapeID="_x0000_i1038" DrawAspect="Content" ObjectID="_1669537472" r:id="rId27"/>
                    </w:object>
                  </w:r>
                  <w:r>
                    <w:t>and simplify.</w:t>
                  </w:r>
                </w:p>
              </w:tc>
            </w:tr>
            <w:tr w:rsidR="006D1B67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D1B67" w:rsidRPr="00602AC9" w:rsidRDefault="006D1B67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D1B67" w:rsidRDefault="006D1B67" w:rsidP="008F685B">
                  <w:r>
                    <w:t xml:space="preserve"> </w:t>
                  </w:r>
                  <w:r w:rsidRPr="008F685B">
                    <w:rPr>
                      <w:position w:val="-24"/>
                    </w:rPr>
                    <w:object w:dxaOrig="1640" w:dyaOrig="620">
                      <v:shape id="_x0000_i1039" type="#_x0000_t75" style="width:81.75pt;height:30.75pt" o:ole="">
                        <v:imagedata r:id="rId28" o:title=""/>
                      </v:shape>
                      <o:OLEObject Type="Embed" ProgID="Equation.DSMT4" ShapeID="_x0000_i1039" DrawAspect="Content" ObjectID="_1669537473" r:id="rId29"/>
                    </w:object>
                  </w:r>
                </w:p>
                <w:p w:rsidR="006D1B67" w:rsidRDefault="006D1B67" w:rsidP="008F685B">
                  <w:pPr>
                    <w:rPr>
                      <w:position w:val="-58"/>
                    </w:rPr>
                  </w:pPr>
                  <w:r w:rsidRPr="00950057">
                    <w:rPr>
                      <w:position w:val="-58"/>
                    </w:rPr>
                    <w:object w:dxaOrig="2140" w:dyaOrig="1280">
                      <v:shape id="_x0000_i1037" type="#_x0000_t75" style="width:107.25pt;height:63.75pt" o:ole="">
                        <v:imagedata r:id="rId30" o:title=""/>
                      </v:shape>
                      <o:OLEObject Type="Embed" ProgID="Equation.DSMT4" ShapeID="_x0000_i1037" DrawAspect="Content" ObjectID="_1669537474" r:id="rId31"/>
                    </w:object>
                  </w:r>
                </w:p>
                <w:p w:rsidR="006D1B67" w:rsidRPr="00602AC9" w:rsidRDefault="006D1B67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general solution of differential equation.</w:t>
                  </w:r>
                  <w:proofErr w:type="gramEnd"/>
                </w:p>
              </w:tc>
            </w:tr>
          </w:tbl>
          <w:p w:rsidR="00C51E15" w:rsidRDefault="00C51E15" w:rsidP="00EE3D5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C51E15" w:rsidTr="0095005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51E15" w:rsidRDefault="00C51E15" w:rsidP="0002430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</w:t>
            </w:r>
            <w:r w:rsidR="00024308">
              <w:t xml:space="preserve"> general solution of differential equation </w:t>
            </w:r>
            <w:r w:rsidR="00024308" w:rsidRPr="00950057">
              <w:rPr>
                <w:position w:val="-24"/>
              </w:rPr>
              <w:object w:dxaOrig="1460" w:dyaOrig="620">
                <v:shape id="_x0000_i1027" type="#_x0000_t75" style="width:72.75pt;height:30.75pt" o:ole="">
                  <v:imagedata r:id="rId9" o:title=""/>
                </v:shape>
                <o:OLEObject Type="Embed" ProgID="Equation.DSMT4" ShapeID="_x0000_i1027" DrawAspect="Content" ObjectID="_1669537475" r:id="rId32"/>
              </w:object>
            </w:r>
            <w:r w:rsidR="00024308">
              <w:t xml:space="preserve"> is</w:t>
            </w:r>
            <w:r w:rsidR="00024308" w:rsidRPr="00950057">
              <w:rPr>
                <w:position w:val="-24"/>
              </w:rPr>
              <w:object w:dxaOrig="1900" w:dyaOrig="620">
                <v:shape id="_x0000_i1028" type="#_x0000_t75" style="width:95.25pt;height:30.75pt" o:ole="">
                  <v:imagedata r:id="rId33" o:title=""/>
                </v:shape>
                <o:OLEObject Type="Embed" ProgID="Equation.DSMT4" ShapeID="_x0000_i1028" DrawAspect="Content" ObjectID="_1669537476" r:id="rId34"/>
              </w:object>
            </w:r>
            <w:r w:rsidR="00024308">
              <w:t>.</w:t>
            </w:r>
          </w:p>
          <w:p w:rsidR="00EE3D55" w:rsidRDefault="00EE3D55" w:rsidP="0002430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C51E15" w:rsidRDefault="00C51E15" w:rsidP="00C51E15"/>
    <w:p w:rsidR="00395A4A" w:rsidRDefault="00395A4A"/>
    <w:sectPr w:rsidR="00395A4A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A7685"/>
    <w:multiLevelType w:val="hybridMultilevel"/>
    <w:tmpl w:val="8BCCAADC"/>
    <w:lvl w:ilvl="0" w:tplc="D24C22E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57A77CF9"/>
    <w:multiLevelType w:val="hybridMultilevel"/>
    <w:tmpl w:val="18A033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F31463"/>
    <w:multiLevelType w:val="hybridMultilevel"/>
    <w:tmpl w:val="BDDC4A42"/>
    <w:lvl w:ilvl="0" w:tplc="8F9CB8F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51E15"/>
    <w:rsid w:val="00024308"/>
    <w:rsid w:val="00395A4A"/>
    <w:rsid w:val="006D1B67"/>
    <w:rsid w:val="00A13529"/>
    <w:rsid w:val="00C51E15"/>
    <w:rsid w:val="00EE3D55"/>
    <w:rsid w:val="00F83C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352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1E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E1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51E1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51E1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175</Words>
  <Characters>100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9T02:25:00Z</dcterms:created>
  <dcterms:modified xsi:type="dcterms:W3CDTF">2020-12-15T06:01:00Z</dcterms:modified>
</cp:coreProperties>
</file>